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6E54891" w14:textId="7D688F38" w:rsidR="00BD09F5" w:rsidRDefault="001C77A9" w:rsidP="001C77A9">
      <w:pPr>
        <w:pStyle w:val="Title"/>
      </w:pPr>
      <w:r w:rsidRPr="001C77A9">
        <w:t xml:space="preserve">VCE </w:t>
      </w:r>
      <w:r w:rsidR="00F00B33" w:rsidRPr="001C77A9">
        <w:t>Specialist Mathematics</w:t>
      </w:r>
      <w:r w:rsidR="000229F2">
        <w:t xml:space="preserve"> </w:t>
      </w:r>
      <w:r w:rsidR="000229F2" w:rsidRPr="001C77A9">
        <w:t>Frequently asked questions</w:t>
      </w:r>
    </w:p>
    <w:p w14:paraId="5315C01D" w14:textId="77777777" w:rsidR="00F00B33" w:rsidRDefault="00F00B33" w:rsidP="000229F2">
      <w:pPr>
        <w:pStyle w:val="VCAAHeading4"/>
      </w:pPr>
      <w:r w:rsidRPr="00BD4BF3">
        <w:t>Where can I find support materials?</w:t>
      </w:r>
    </w:p>
    <w:p w14:paraId="1D452076" w14:textId="661F259A" w:rsidR="000D1CDC" w:rsidRPr="00DD16F1" w:rsidRDefault="00F00B33" w:rsidP="008F04E0">
      <w:pPr>
        <w:pStyle w:val="BodyText"/>
        <w:rPr>
          <w:szCs w:val="20"/>
        </w:rPr>
      </w:pPr>
      <w:r w:rsidRPr="008F04E0">
        <w:t>Support</w:t>
      </w:r>
      <w:r>
        <w:rPr>
          <w:szCs w:val="20"/>
        </w:rPr>
        <w:t xml:space="preserve"> materials </w:t>
      </w:r>
      <w:r w:rsidR="001C77A9">
        <w:rPr>
          <w:szCs w:val="20"/>
        </w:rPr>
        <w:t xml:space="preserve">can be found on the </w:t>
      </w:r>
      <w:hyperlink r:id="rId7" w:history="1">
        <w:r w:rsidR="006E14F3">
          <w:rPr>
            <w:rStyle w:val="Hyperlink"/>
            <w:szCs w:val="20"/>
          </w:rPr>
          <w:t>VCE Specialist Mathematics study design webpage</w:t>
        </w:r>
      </w:hyperlink>
      <w:r w:rsidR="007270A5">
        <w:rPr>
          <w:szCs w:val="20"/>
        </w:rPr>
        <w:t xml:space="preserve">, which also </w:t>
      </w:r>
      <w:r w:rsidRPr="00AB1084">
        <w:rPr>
          <w:szCs w:val="20"/>
        </w:rPr>
        <w:t>contains</w:t>
      </w:r>
      <w:r>
        <w:rPr>
          <w:szCs w:val="20"/>
        </w:rPr>
        <w:t xml:space="preserve"> links to the study design</w:t>
      </w:r>
      <w:r w:rsidR="001C77A9">
        <w:rPr>
          <w:szCs w:val="20"/>
        </w:rPr>
        <w:t xml:space="preserve"> and teacher support material covering planning, teaching and learning, and assessment. </w:t>
      </w:r>
      <w:r w:rsidR="006E14F3">
        <w:rPr>
          <w:szCs w:val="20"/>
        </w:rPr>
        <w:t>Material relating to assessment, including past examinations, is published</w:t>
      </w:r>
      <w:r>
        <w:rPr>
          <w:szCs w:val="20"/>
        </w:rPr>
        <w:t xml:space="preserve"> </w:t>
      </w:r>
      <w:r w:rsidR="001C77A9">
        <w:rPr>
          <w:szCs w:val="20"/>
        </w:rPr>
        <w:t>on the</w:t>
      </w:r>
      <w:r w:rsidR="007270A5">
        <w:rPr>
          <w:szCs w:val="20"/>
        </w:rPr>
        <w:t xml:space="preserve"> </w:t>
      </w:r>
      <w:hyperlink r:id="rId8" w:history="1">
        <w:r w:rsidR="00070532">
          <w:rPr>
            <w:rStyle w:val="Hyperlink"/>
            <w:szCs w:val="20"/>
          </w:rPr>
          <w:t>VCE Specialist Mathematics examination specifications, past examinations and external assessment reports webpage</w:t>
        </w:r>
      </w:hyperlink>
      <w:r w:rsidR="001C77A9">
        <w:rPr>
          <w:szCs w:val="20"/>
        </w:rPr>
        <w:t>.</w:t>
      </w:r>
      <w:r w:rsidR="00E2166C">
        <w:rPr>
          <w:szCs w:val="20"/>
        </w:rPr>
        <w:t xml:space="preserve"> </w:t>
      </w:r>
      <w:r w:rsidR="00E2166C" w:rsidRPr="00E2166C">
        <w:rPr>
          <w:szCs w:val="20"/>
        </w:rPr>
        <w:t xml:space="preserve">Past </w:t>
      </w:r>
      <w:hyperlink r:id="rId9" w:history="1">
        <w:r w:rsidR="00E2166C" w:rsidRPr="00E2166C">
          <w:rPr>
            <w:rStyle w:val="Hyperlink"/>
            <w:szCs w:val="20"/>
          </w:rPr>
          <w:t>Northen Hemisphere Timetable examinations</w:t>
        </w:r>
      </w:hyperlink>
      <w:r w:rsidR="00E2166C" w:rsidRPr="00E2166C">
        <w:rPr>
          <w:szCs w:val="20"/>
        </w:rPr>
        <w:t xml:space="preserve"> are also available on the VCAA website.</w:t>
      </w:r>
    </w:p>
    <w:p w14:paraId="5C6A7212" w14:textId="432B5ABF" w:rsidR="000D1CDC" w:rsidRPr="0058084B" w:rsidRDefault="000D1CDC" w:rsidP="000229F2">
      <w:pPr>
        <w:pStyle w:val="Heading4"/>
      </w:pPr>
      <w:r w:rsidRPr="00BD4BF3">
        <w:t xml:space="preserve">To what extent </w:t>
      </w:r>
      <w:r w:rsidR="007E7E81" w:rsidRPr="00BD4BF3">
        <w:t>should</w:t>
      </w:r>
      <w:r w:rsidRPr="00BD4BF3">
        <w:t xml:space="preserve"> graph theory be</w:t>
      </w:r>
      <w:r w:rsidR="007E7E81" w:rsidRPr="00BD4BF3">
        <w:t xml:space="preserve"> explored</w:t>
      </w:r>
      <w:r w:rsidRPr="00BD4BF3">
        <w:t xml:space="preserve"> </w:t>
      </w:r>
      <w:r w:rsidR="008F04E0" w:rsidRPr="00BD4BF3">
        <w:t>in</w:t>
      </w:r>
      <w:r w:rsidRPr="00BD4BF3">
        <w:t xml:space="preserve"> Unit</w:t>
      </w:r>
      <w:r w:rsidR="0009754A" w:rsidRPr="00BD4BF3">
        <w:t>s</w:t>
      </w:r>
      <w:r w:rsidRPr="00BD4BF3">
        <w:t xml:space="preserve"> 3</w:t>
      </w:r>
      <w:r w:rsidR="008F04E0" w:rsidRPr="00BD4BF3">
        <w:t xml:space="preserve"> and </w:t>
      </w:r>
      <w:r w:rsidRPr="00BD4BF3">
        <w:t>4?</w:t>
      </w:r>
    </w:p>
    <w:p w14:paraId="4F55C26A" w14:textId="7B8AFCE7" w:rsidR="000D1CDC" w:rsidRPr="008F04E0" w:rsidRDefault="00320F20" w:rsidP="008F04E0">
      <w:pPr>
        <w:pStyle w:val="BodyText"/>
      </w:pPr>
      <w:r>
        <w:rPr>
          <w:szCs w:val="20"/>
        </w:rPr>
        <w:t xml:space="preserve">Graph theory is one of the topics listed that may be used for proof and logic under </w:t>
      </w:r>
      <w:r w:rsidR="00B33ED5">
        <w:rPr>
          <w:szCs w:val="20"/>
        </w:rPr>
        <w:t>A</w:t>
      </w:r>
      <w:r>
        <w:rPr>
          <w:szCs w:val="20"/>
        </w:rPr>
        <w:t xml:space="preserve">rea of </w:t>
      </w:r>
      <w:r w:rsidR="00B33ED5">
        <w:rPr>
          <w:szCs w:val="20"/>
        </w:rPr>
        <w:t>S</w:t>
      </w:r>
      <w:r>
        <w:rPr>
          <w:szCs w:val="20"/>
        </w:rPr>
        <w:t>tudy 1.</w:t>
      </w:r>
    </w:p>
    <w:p w14:paraId="1271B574" w14:textId="3121C8BE" w:rsidR="000D1CDC" w:rsidRPr="0058084B" w:rsidRDefault="00BD07CA" w:rsidP="000229F2">
      <w:pPr>
        <w:pStyle w:val="Heading4"/>
      </w:pPr>
      <w:r w:rsidRPr="00BD4BF3">
        <w:t>What skills are assumed knowledge and what other skills are required for graph sketching in Units 3</w:t>
      </w:r>
      <w:r w:rsidR="008F04E0" w:rsidRPr="00BD4BF3">
        <w:t xml:space="preserve"> and </w:t>
      </w:r>
      <w:r w:rsidRPr="00BD4BF3">
        <w:t>4?</w:t>
      </w:r>
    </w:p>
    <w:p w14:paraId="53EFB181" w14:textId="1F310724" w:rsidR="00B80195" w:rsidRDefault="00BD07CA" w:rsidP="0058084B">
      <w:pPr>
        <w:pStyle w:val="BodyText"/>
        <w:rPr>
          <w:color w:val="0E2841" w:themeColor="text2"/>
          <w:szCs w:val="20"/>
        </w:rPr>
      </w:pPr>
      <w:r w:rsidRPr="00B93A46">
        <w:t xml:space="preserve">All of the graph sketching skills listed in </w:t>
      </w:r>
      <w:r w:rsidR="008F04E0" w:rsidRPr="00B93A46">
        <w:t xml:space="preserve">the </w:t>
      </w:r>
      <w:r w:rsidR="00F156EF">
        <w:t xml:space="preserve">study design for </w:t>
      </w:r>
      <w:r w:rsidR="00B33ED5">
        <w:t xml:space="preserve">VCE </w:t>
      </w:r>
      <w:r w:rsidR="008F04E0" w:rsidRPr="00B93A46">
        <w:t xml:space="preserve">Specialist Mathematics </w:t>
      </w:r>
      <w:r w:rsidRPr="00B93A46">
        <w:t>Units 1</w:t>
      </w:r>
      <w:r w:rsidR="008F04E0" w:rsidRPr="00B93A46">
        <w:t xml:space="preserve"> and </w:t>
      </w:r>
      <w:r w:rsidRPr="00B93A46">
        <w:t xml:space="preserve">2 as well as </w:t>
      </w:r>
      <w:r w:rsidR="008F04E0" w:rsidRPr="00B93A46">
        <w:t>the</w:t>
      </w:r>
      <w:r w:rsidR="00F156EF">
        <w:t xml:space="preserve"> study design for</w:t>
      </w:r>
      <w:r w:rsidR="008F04E0" w:rsidRPr="00B93A46">
        <w:t xml:space="preserve"> </w:t>
      </w:r>
      <w:r w:rsidR="00B33ED5">
        <w:t xml:space="preserve">VCE </w:t>
      </w:r>
      <w:r w:rsidR="008F04E0" w:rsidRPr="00B93A46">
        <w:t xml:space="preserve">Mathematical </w:t>
      </w:r>
      <w:r w:rsidRPr="00B93A46">
        <w:t xml:space="preserve">Methods </w:t>
      </w:r>
      <w:r w:rsidR="008F04E0" w:rsidRPr="00B93A46">
        <w:t xml:space="preserve">Units 3 and 4 </w:t>
      </w:r>
      <w:r w:rsidRPr="00B93A46">
        <w:t>are assumed</w:t>
      </w:r>
      <w:r w:rsidR="008477ED" w:rsidRPr="00B93A46">
        <w:t xml:space="preserve"> and applicable for </w:t>
      </w:r>
      <w:r w:rsidR="00B33ED5">
        <w:t xml:space="preserve">VCE </w:t>
      </w:r>
      <w:r w:rsidR="008F04E0" w:rsidRPr="00B93A46">
        <w:t xml:space="preserve">Specialist Mathematics </w:t>
      </w:r>
      <w:r w:rsidR="008477ED" w:rsidRPr="00B93A46">
        <w:t>Units 3</w:t>
      </w:r>
      <w:r w:rsidR="008F04E0" w:rsidRPr="00B93A46">
        <w:t xml:space="preserve"> and </w:t>
      </w:r>
      <w:r w:rsidR="008477ED" w:rsidRPr="00B93A46">
        <w:t>4</w:t>
      </w:r>
      <w:r w:rsidRPr="00B93A46">
        <w:t xml:space="preserve">. </w:t>
      </w:r>
      <w:r w:rsidR="000F140A" w:rsidRPr="00B93A46">
        <w:t xml:space="preserve">These </w:t>
      </w:r>
      <w:r w:rsidR="008477ED" w:rsidRPr="00B93A46">
        <w:t>skills include</w:t>
      </w:r>
      <w:r w:rsidR="008F04E0" w:rsidRPr="00B93A46">
        <w:t>:</w:t>
      </w:r>
      <w:r w:rsidR="008477ED" w:rsidRPr="00B93A46">
        <w:t xml:space="preserve"> </w:t>
      </w:r>
      <w:r w:rsidR="00320F20">
        <w:t>identifying and determining</w:t>
      </w:r>
      <w:r w:rsidR="00F03F82">
        <w:t xml:space="preserve"> </w:t>
      </w:r>
      <w:r w:rsidR="008477ED" w:rsidRPr="00B93A46">
        <w:t>axial intercepts</w:t>
      </w:r>
      <w:r w:rsidR="00B33ED5">
        <w:t>;</w:t>
      </w:r>
      <w:r w:rsidR="008477ED" w:rsidRPr="00B93A46">
        <w:t xml:space="preserve"> critical points (end points, stationary points and points of inflection)</w:t>
      </w:r>
      <w:r w:rsidR="00B33ED5">
        <w:t>;</w:t>
      </w:r>
      <w:r w:rsidR="008477ED" w:rsidRPr="00B93A46">
        <w:t xml:space="preserve"> descriptions of concavity</w:t>
      </w:r>
      <w:r w:rsidR="00B33ED5">
        <w:t>;</w:t>
      </w:r>
      <w:r w:rsidR="008477ED" w:rsidRPr="00B93A46">
        <w:t xml:space="preserve"> asymptotic behaviour and equations of linear asymptotes</w:t>
      </w:r>
      <w:r w:rsidR="00B33ED5">
        <w:t>;</w:t>
      </w:r>
      <w:r w:rsidR="008477ED" w:rsidRPr="00B93A46">
        <w:t xml:space="preserve"> and transformations in the plane. The study design for </w:t>
      </w:r>
      <w:r w:rsidR="00B33ED5">
        <w:t xml:space="preserve">VCE Specialist Mathematics </w:t>
      </w:r>
      <w:r w:rsidR="008477ED" w:rsidRPr="00B93A46">
        <w:t>Units 3</w:t>
      </w:r>
      <w:r w:rsidR="008F04E0" w:rsidRPr="00B93A46">
        <w:t xml:space="preserve"> and </w:t>
      </w:r>
      <w:r w:rsidR="008477ED" w:rsidRPr="00B93A46">
        <w:t>4 specifically mentions rational and simple quotient functions</w:t>
      </w:r>
      <w:r w:rsidR="00B80195" w:rsidRPr="00B93A46">
        <w:t>,</w:t>
      </w:r>
      <w:r w:rsidR="008477ED" w:rsidRPr="00B93A46">
        <w:t xml:space="preserve"> and students are expected to sketch these with and without the use of technology. Other graphs listed in </w:t>
      </w:r>
      <w:r w:rsidR="00B33ED5">
        <w:t xml:space="preserve">VCE </w:t>
      </w:r>
      <w:r w:rsidR="00F156EF">
        <w:t>Specialist Mathematics</w:t>
      </w:r>
      <w:r w:rsidR="00F156EF" w:rsidRPr="00B93A46">
        <w:t xml:space="preserve"> </w:t>
      </w:r>
      <w:r w:rsidR="008477ED" w:rsidRPr="00B93A46">
        <w:t>Units 1</w:t>
      </w:r>
      <w:r w:rsidR="008F04E0" w:rsidRPr="00B93A46">
        <w:t xml:space="preserve"> and </w:t>
      </w:r>
      <w:r w:rsidR="008477ED" w:rsidRPr="00B93A46">
        <w:t>2</w:t>
      </w:r>
      <w:r w:rsidR="00B33ED5">
        <w:t xml:space="preserve"> (</w:t>
      </w:r>
      <w:r w:rsidR="008477ED" w:rsidRPr="00B93A46">
        <w:t>such as inverse and reciprocal circular functions, circles, hyperbolas</w:t>
      </w:r>
      <w:r w:rsidR="00B80195" w:rsidRPr="00B93A46">
        <w:t xml:space="preserve"> and ellipses</w:t>
      </w:r>
      <w:r w:rsidR="00B33ED5">
        <w:t>)</w:t>
      </w:r>
      <w:r w:rsidR="008F04E0" w:rsidRPr="00B93A46">
        <w:t xml:space="preserve"> </w:t>
      </w:r>
      <w:r w:rsidR="00B80195" w:rsidRPr="00B93A46">
        <w:t>are also required.</w:t>
      </w:r>
    </w:p>
    <w:p w14:paraId="2996CE09" w14:textId="6C00A152" w:rsidR="00B80195" w:rsidRPr="0058084B" w:rsidRDefault="00B80195" w:rsidP="000229F2">
      <w:pPr>
        <w:pStyle w:val="Heading4"/>
      </w:pPr>
      <w:r w:rsidRPr="00BD4BF3">
        <w:t xml:space="preserve">Are </w:t>
      </w:r>
      <w:r w:rsidR="007E7E81" w:rsidRPr="00BD4BF3">
        <w:t xml:space="preserve">circular functions and </w:t>
      </w:r>
      <w:r w:rsidRPr="00BD4BF3">
        <w:t xml:space="preserve">trigonometric identities required for </w:t>
      </w:r>
      <w:r w:rsidR="003B2718" w:rsidRPr="00BD4BF3">
        <w:t>Units</w:t>
      </w:r>
      <w:r w:rsidR="000229F2">
        <w:t xml:space="preserve"> </w:t>
      </w:r>
      <w:r w:rsidRPr="00BD4BF3">
        <w:t>3</w:t>
      </w:r>
      <w:r w:rsidR="008F04E0" w:rsidRPr="00BD4BF3">
        <w:t xml:space="preserve"> and </w:t>
      </w:r>
      <w:r w:rsidRPr="00BD4BF3">
        <w:t>4?</w:t>
      </w:r>
    </w:p>
    <w:p w14:paraId="74DFFD7D" w14:textId="4F4E6185" w:rsidR="009C3C7F" w:rsidRPr="008F04E0" w:rsidRDefault="00B80195" w:rsidP="008F04E0">
      <w:pPr>
        <w:pStyle w:val="BodyText"/>
      </w:pPr>
      <w:r>
        <w:t xml:space="preserve">Trigonometric identities are specified in </w:t>
      </w:r>
      <w:r w:rsidR="00B33ED5">
        <w:t xml:space="preserve">VCE Specialist Mathematics </w:t>
      </w:r>
      <w:r>
        <w:t xml:space="preserve">Unit 2 and </w:t>
      </w:r>
      <w:r w:rsidR="008F04E0">
        <w:t xml:space="preserve">are </w:t>
      </w:r>
      <w:r>
        <w:t xml:space="preserve">required </w:t>
      </w:r>
      <w:r w:rsidR="007E7E81">
        <w:t xml:space="preserve">key </w:t>
      </w:r>
      <w:r>
        <w:t xml:space="preserve">knowledge and </w:t>
      </w:r>
      <w:r w:rsidR="007E7E81">
        <w:t xml:space="preserve">key </w:t>
      </w:r>
      <w:r>
        <w:t xml:space="preserve">skills for </w:t>
      </w:r>
      <w:r w:rsidR="003B2718">
        <w:t xml:space="preserve">VCE Specialist Mathematics </w:t>
      </w:r>
      <w:r>
        <w:t>Units</w:t>
      </w:r>
      <w:r w:rsidR="00B33ED5">
        <w:t xml:space="preserve"> </w:t>
      </w:r>
      <w:r>
        <w:t>3</w:t>
      </w:r>
      <w:r w:rsidR="008F04E0">
        <w:t xml:space="preserve"> and </w:t>
      </w:r>
      <w:r>
        <w:t>4.</w:t>
      </w:r>
    </w:p>
    <w:p w14:paraId="112220A1" w14:textId="0D0019D7" w:rsidR="009C3C7F" w:rsidRPr="0058084B" w:rsidRDefault="009C3C7F" w:rsidP="000229F2">
      <w:pPr>
        <w:pStyle w:val="Heading4"/>
      </w:pPr>
      <w:r w:rsidRPr="00BD4BF3">
        <w:t>What is meant by polar form for complex numbers?</w:t>
      </w:r>
      <w:r w:rsidR="005A5B2A" w:rsidRPr="00BD4BF3">
        <w:t xml:space="preserve"> What elements of </w:t>
      </w:r>
      <w:r w:rsidR="00BB5F90" w:rsidRPr="00BD4BF3">
        <w:t>c</w:t>
      </w:r>
      <w:r w:rsidR="005A5B2A" w:rsidRPr="00BD4BF3">
        <w:t xml:space="preserve">omplex numbers are required from Unit 2? </w:t>
      </w:r>
    </w:p>
    <w:p w14:paraId="189CD394" w14:textId="57EBFD82" w:rsidR="009C3C7F" w:rsidRPr="00DD16F1" w:rsidRDefault="007E7E81" w:rsidP="00B33ED5">
      <w:pPr>
        <w:pStyle w:val="BodyText"/>
      </w:pPr>
      <w:r>
        <w:t xml:space="preserve">Polar form for complex numbers is modulus argument form: </w:t>
      </w:r>
      <w:r w:rsidRPr="0058084B">
        <w:rPr>
          <w:rStyle w:val="Emphasis"/>
        </w:rPr>
        <w:t>z</w:t>
      </w:r>
      <w:r>
        <w:t xml:space="preserve"> = </w:t>
      </w:r>
      <w:r w:rsidRPr="0058084B">
        <w:rPr>
          <w:rStyle w:val="Emphasis"/>
        </w:rPr>
        <w:t>r</w:t>
      </w:r>
      <w:r>
        <w:t>cis(</w:t>
      </w:r>
      <w:r w:rsidRPr="0058084B">
        <w:rPr>
          <w:rStyle w:val="Emphasis"/>
        </w:rPr>
        <w:sym w:font="Symbol" w:char="F071"/>
      </w:r>
      <w:r>
        <w:t xml:space="preserve">). </w:t>
      </w:r>
      <w:r w:rsidRPr="005A5B2A">
        <w:t>All</w:t>
      </w:r>
      <w:r>
        <w:t xml:space="preserve"> elements of </w:t>
      </w:r>
      <w:r w:rsidR="00BB5F90">
        <w:t xml:space="preserve">VCE Specialist Mathematics </w:t>
      </w:r>
      <w:r>
        <w:t xml:space="preserve">Unit 2 complex numbers are required. Base </w:t>
      </w:r>
      <w:r w:rsidRPr="0058084B">
        <w:rPr>
          <w:rStyle w:val="Emphasis"/>
        </w:rPr>
        <w:t>e</w:t>
      </w:r>
      <w:r>
        <w:t xml:space="preserve"> polar form is not required, </w:t>
      </w:r>
      <w:r w:rsidR="00BB5F90">
        <w:t>but</w:t>
      </w:r>
      <w:r>
        <w:t xml:space="preserve"> it may emerge through exploration of the topic.</w:t>
      </w:r>
    </w:p>
    <w:p w14:paraId="2BF3D0FE" w14:textId="26D649CA" w:rsidR="009C3C7F" w:rsidRPr="0058084B" w:rsidRDefault="009C3C7F" w:rsidP="000229F2">
      <w:pPr>
        <w:pStyle w:val="Heading4"/>
      </w:pPr>
      <w:r w:rsidRPr="00BD4BF3">
        <w:lastRenderedPageBreak/>
        <w:t xml:space="preserve">What features and naming conventions are required for the </w:t>
      </w:r>
      <w:r w:rsidR="00A60FC6" w:rsidRPr="00BD4BF3">
        <w:t>logistic</w:t>
      </w:r>
      <w:r w:rsidRPr="00BD4BF3">
        <w:t xml:space="preserve"> </w:t>
      </w:r>
      <w:r w:rsidR="00536967" w:rsidRPr="00BD4BF3">
        <w:t xml:space="preserve">differential </w:t>
      </w:r>
      <w:r w:rsidRPr="00BD4BF3">
        <w:t>equation?</w:t>
      </w:r>
    </w:p>
    <w:p w14:paraId="076739EF" w14:textId="77E4B7AB" w:rsidR="005A5B2A" w:rsidRPr="008F04E0" w:rsidRDefault="00A60FC6" w:rsidP="008F04E0">
      <w:pPr>
        <w:pStyle w:val="BodyText"/>
      </w:pPr>
      <w:r>
        <w:t xml:space="preserve">Students should be familiar with the differential equation </w:t>
      </w:r>
      <w:r w:rsidR="00AB6745">
        <w:t xml:space="preserve">solution techniques </w:t>
      </w:r>
      <w:r>
        <w:t>related to</w:t>
      </w:r>
      <w:r w:rsidR="00B2257B">
        <w:t xml:space="preserve"> the</w:t>
      </w:r>
      <w:r>
        <w:t xml:space="preserve"> logistic </w:t>
      </w:r>
      <w:r w:rsidR="00AB6745">
        <w:t xml:space="preserve">differential </w:t>
      </w:r>
      <w:r>
        <w:t xml:space="preserve">equation as well as the </w:t>
      </w:r>
      <w:r w:rsidR="00AB6745">
        <w:t xml:space="preserve">graph of the characteristic </w:t>
      </w:r>
      <w:r>
        <w:t xml:space="preserve">solution curve and its </w:t>
      </w:r>
      <w:r w:rsidR="008F04E0">
        <w:t>features,</w:t>
      </w:r>
      <w:r>
        <w:t xml:space="preserve"> including the point of inflection and asymptotic behaviour. Students are not expected to be familiar with the naming conventions within the </w:t>
      </w:r>
      <w:r w:rsidR="00536967">
        <w:t xml:space="preserve">logistic </w:t>
      </w:r>
      <w:r>
        <w:t>differential equation; however, it may be useful as a teaching guide.</w:t>
      </w:r>
    </w:p>
    <w:p w14:paraId="17BDDF7F" w14:textId="24CD4C46" w:rsidR="000D1CDC" w:rsidRPr="0058084B" w:rsidRDefault="005A5B2A" w:rsidP="000229F2">
      <w:pPr>
        <w:pStyle w:val="Heading4"/>
      </w:pPr>
      <w:r w:rsidRPr="00BD4BF3">
        <w:t>Can students use various forms to represent vectors?</w:t>
      </w:r>
    </w:p>
    <w:p w14:paraId="6A796AFB" w14:textId="352B33C8" w:rsidR="005A5B2A" w:rsidRPr="008F04E0" w:rsidRDefault="00CE7A34" w:rsidP="008F04E0">
      <w:pPr>
        <w:pStyle w:val="BodyText"/>
        <w:rPr>
          <w:noProof/>
        </w:rPr>
      </w:pPr>
      <w:r>
        <w:rPr>
          <w:szCs w:val="20"/>
        </w:rPr>
        <w:t xml:space="preserve">Students may use conventional representations of vectors within their working; however, the study design </w:t>
      </w:r>
      <w:r w:rsidR="0009754A">
        <w:rPr>
          <w:szCs w:val="20"/>
        </w:rPr>
        <w:t xml:space="preserve">for VCE Specialist Mathematics </w:t>
      </w:r>
      <w:r>
        <w:rPr>
          <w:szCs w:val="20"/>
        </w:rPr>
        <w:t xml:space="preserve">only lists ordered pairs and the </w:t>
      </w:r>
      <w:r w:rsidRPr="000C4199">
        <w:t>ort</w:t>
      </w:r>
      <w:r>
        <w:t>hogonal unit vectors</w:t>
      </w:r>
      <w:r w:rsidR="00BB5F90">
        <w:t xml:space="preserve"> </w:t>
      </w:r>
      <w:r w:rsidR="00AB6245" w:rsidRPr="00AB6245">
        <w:rPr>
          <w:noProof/>
          <w:position w:val="-10"/>
          <w14:ligatures w14:val="standardContextual"/>
        </w:rPr>
        <w:object w:dxaOrig="160" w:dyaOrig="300" w14:anchorId="6B802D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7.2pt;height:14.4pt;mso-width-percent:0;mso-height-percent:0;mso-width-percent:0;mso-height-percent:0" o:ole="">
            <v:imagedata r:id="rId10" o:title=""/>
          </v:shape>
          <o:OLEObject Type="Embed" ProgID="Equation.DSMT4" ShapeID="_x0000_i1029" DrawAspect="Content" ObjectID="_1833713110" r:id="rId11"/>
        </w:object>
      </w:r>
      <w:r w:rsidR="00BB5F90">
        <w:t xml:space="preserve">, </w:t>
      </w:r>
      <w:r w:rsidR="00AB6245" w:rsidRPr="00AB6245">
        <w:rPr>
          <w:noProof/>
          <w:position w:val="-14"/>
          <w14:ligatures w14:val="standardContextual"/>
        </w:rPr>
        <w:object w:dxaOrig="160" w:dyaOrig="340" w14:anchorId="223B6BC2">
          <v:shape id="_x0000_i1028" type="#_x0000_t75" alt="" style="width:7.2pt;height:13.6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833713111" r:id="rId13"/>
        </w:object>
      </w:r>
      <w:r w:rsidR="00BB5F90">
        <w:t xml:space="preserve"> and </w:t>
      </w:r>
      <w:r w:rsidR="00AB6245" w:rsidRPr="00AB6245">
        <w:rPr>
          <w:noProof/>
          <w:position w:val="-10"/>
          <w14:ligatures w14:val="standardContextual"/>
        </w:rPr>
        <w:object w:dxaOrig="200" w:dyaOrig="300" w14:anchorId="39A1F300">
          <v:shape id="_x0000_i1027" type="#_x0000_t75" alt="" style="width:7.2pt;height:14.4pt;mso-width-percent:0;mso-height-percent:0;mso-width-percent:0;mso-height-percent:0" o:ole="">
            <v:imagedata r:id="rId14" o:title=""/>
          </v:shape>
          <o:OLEObject Type="Embed" ProgID="Equation.DSMT4" ShapeID="_x0000_i1027" DrawAspect="Content" ObjectID="_1833713112" r:id="rId15"/>
        </w:object>
      </w:r>
      <w:r w:rsidR="00BB5F90">
        <w:t>.</w:t>
      </w:r>
    </w:p>
    <w:p w14:paraId="51D610F9" w14:textId="2559E110" w:rsidR="005A5B2A" w:rsidRPr="0058084B" w:rsidRDefault="00FA54E0" w:rsidP="000229F2">
      <w:pPr>
        <w:pStyle w:val="Heading4"/>
      </w:pPr>
      <w:r w:rsidRPr="00BD4BF3">
        <w:t>Are students required to know both vector and parametric equations of a plane?</w:t>
      </w:r>
    </w:p>
    <w:p w14:paraId="0BE62C03" w14:textId="067782C9" w:rsidR="006343E9" w:rsidRPr="008F04E0" w:rsidRDefault="00FA54E0" w:rsidP="008F04E0">
      <w:pPr>
        <w:pStyle w:val="BodyText"/>
      </w:pPr>
      <w:r>
        <w:t xml:space="preserve">Students are required to be familiar with vector, parametric and </w:t>
      </w:r>
      <w:r w:rsidR="00CE7A34">
        <w:t>C</w:t>
      </w:r>
      <w:r>
        <w:t xml:space="preserve">artesian </w:t>
      </w:r>
      <w:r w:rsidR="00536967">
        <w:t xml:space="preserve">forms for </w:t>
      </w:r>
      <w:r>
        <w:t xml:space="preserve">equations of </w:t>
      </w:r>
      <w:r w:rsidR="00536967">
        <w:t xml:space="preserve">a </w:t>
      </w:r>
      <w:r>
        <w:t>plane.</w:t>
      </w:r>
    </w:p>
    <w:p w14:paraId="7DB63B5A" w14:textId="31E10C6C" w:rsidR="006343E9" w:rsidRPr="0058084B" w:rsidRDefault="006343E9" w:rsidP="000229F2">
      <w:pPr>
        <w:pStyle w:val="Heading4"/>
      </w:pPr>
      <w:r w:rsidRPr="00BD4BF3">
        <w:t xml:space="preserve">Is the intersection of </w:t>
      </w:r>
      <w:r w:rsidR="00BB5F90" w:rsidRPr="00BD4BF3">
        <w:t>three</w:t>
      </w:r>
      <w:r w:rsidRPr="00BD4BF3">
        <w:t xml:space="preserve"> planes required?</w:t>
      </w:r>
    </w:p>
    <w:p w14:paraId="38454D2D" w14:textId="21A655F1" w:rsidR="00B1779C" w:rsidRPr="008F04E0" w:rsidRDefault="006343E9" w:rsidP="008F04E0">
      <w:pPr>
        <w:pStyle w:val="BodyText"/>
      </w:pPr>
      <w:r>
        <w:t>Th</w:t>
      </w:r>
      <w:r w:rsidR="007208FA">
        <w:t>is</w:t>
      </w:r>
      <w:r>
        <w:t xml:space="preserve"> study limits the intersection, distance, and angle between planes to two planes</w:t>
      </w:r>
      <w:r w:rsidR="007208FA">
        <w:t xml:space="preserve"> only</w:t>
      </w:r>
      <w:r>
        <w:t>.</w:t>
      </w:r>
    </w:p>
    <w:p w14:paraId="25524C9F" w14:textId="356B57B2" w:rsidR="00B1779C" w:rsidRPr="0058084B" w:rsidRDefault="00B1779C" w:rsidP="000229F2">
      <w:pPr>
        <w:pStyle w:val="Heading4"/>
      </w:pPr>
      <w:r w:rsidRPr="00BD4BF3">
        <w:t>Is projectile motion still examinable?</w:t>
      </w:r>
    </w:p>
    <w:p w14:paraId="7D3E969A" w14:textId="053BB5B4" w:rsidR="00FA54E0" w:rsidRDefault="00B1779C" w:rsidP="005A5B2A">
      <w:pPr>
        <w:spacing w:line="36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Projectile motion </w:t>
      </w:r>
      <w:r w:rsidR="00CE7A34">
        <w:rPr>
          <w:rFonts w:ascii="Arial" w:hAnsi="Arial" w:cs="Arial"/>
          <w:sz w:val="20"/>
          <w:szCs w:val="20"/>
        </w:rPr>
        <w:t>continues to be</w:t>
      </w:r>
      <w:r>
        <w:rPr>
          <w:rFonts w:ascii="Arial" w:hAnsi="Arial" w:cs="Arial"/>
          <w:sz w:val="20"/>
          <w:szCs w:val="20"/>
        </w:rPr>
        <w:t xml:space="preserve"> an acceptable application of vectors.</w:t>
      </w:r>
    </w:p>
    <w:p w14:paraId="490FD611" w14:textId="023A8FD5" w:rsidR="00FA54E0" w:rsidRPr="0058084B" w:rsidRDefault="00E56A8C" w:rsidP="000229F2">
      <w:pPr>
        <w:pStyle w:val="Heading4"/>
      </w:pPr>
      <w:r w:rsidRPr="00BD4BF3">
        <w:t>What alternative notations can be used for the derivative?</w:t>
      </w:r>
    </w:p>
    <w:p w14:paraId="3EAB1AD1" w14:textId="5EB661E0" w:rsidR="00E56A8C" w:rsidRPr="008F04E0" w:rsidRDefault="00E56A8C" w:rsidP="008F04E0">
      <w:pPr>
        <w:pStyle w:val="BodyText"/>
      </w:pPr>
      <w:r>
        <w:t xml:space="preserve">Students should be familiar with </w:t>
      </w:r>
      <w:r w:rsidR="00AB6245" w:rsidRPr="00AB6245">
        <w:rPr>
          <w:noProof/>
          <w:position w:val="-22"/>
          <w14:ligatures w14:val="standardContextual"/>
        </w:rPr>
        <w:object w:dxaOrig="320" w:dyaOrig="580" w14:anchorId="4C034961">
          <v:shape id="_x0000_i1026" type="#_x0000_t75" alt="" style="width:14.4pt;height:28.8pt;mso-width-percent:0;mso-height-percent:0;mso-width-percent:0;mso-height-percent:0" o:ole="">
            <v:imagedata r:id="rId16" o:title=""/>
          </v:shape>
          <o:OLEObject Type="Embed" ProgID="Equation.DSMT4" ShapeID="_x0000_i1026" DrawAspect="Content" ObjectID="_1833713113" r:id="rId17"/>
        </w:object>
      </w:r>
      <w:r>
        <w:t xml:space="preserve"> and </w:t>
      </w:r>
      <w:r w:rsidR="00AB6245" w:rsidRPr="00AB6245">
        <w:rPr>
          <w:noProof/>
          <w:position w:val="-10"/>
          <w14:ligatures w14:val="standardContextual"/>
        </w:rPr>
        <w:object w:dxaOrig="540" w:dyaOrig="300" w14:anchorId="3C9DF53A">
          <v:shape id="_x0000_i1025" type="#_x0000_t75" alt="" style="width:28.8pt;height:14.4pt;mso-width-percent:0;mso-height-percent:0;mso-width-percent:0;mso-height-percent:0" o:ole="">
            <v:imagedata r:id="rId18" o:title=""/>
          </v:shape>
          <o:OLEObject Type="Embed" ProgID="Equation.DSMT4" ShapeID="_x0000_i1025" DrawAspect="Content" ObjectID="_1833713114" r:id="rId19"/>
        </w:object>
      </w:r>
      <w:r w:rsidR="00BB5F90">
        <w:t xml:space="preserve"> </w:t>
      </w:r>
      <w:r>
        <w:t>notations. They may also use other conventional notation within their working.</w:t>
      </w:r>
    </w:p>
    <w:p w14:paraId="2919E2AE" w14:textId="378DB38F" w:rsidR="006343E9" w:rsidRPr="0058084B" w:rsidRDefault="00274B85" w:rsidP="000229F2">
      <w:pPr>
        <w:pStyle w:val="Heading4"/>
      </w:pPr>
      <w:r w:rsidRPr="00BD4BF3">
        <w:t>Can</w:t>
      </w:r>
      <w:r w:rsidR="006343E9" w:rsidRPr="00BD4BF3">
        <w:t xml:space="preserve"> students use </w:t>
      </w:r>
      <w:r w:rsidRPr="00BD4BF3">
        <w:t>mathematical</w:t>
      </w:r>
      <w:r w:rsidR="006343E9" w:rsidRPr="00BD4BF3">
        <w:t xml:space="preserve"> techniques not specifically listed </w:t>
      </w:r>
      <w:r w:rsidR="00B2257B">
        <w:t>i</w:t>
      </w:r>
      <w:r w:rsidR="006343E9" w:rsidRPr="00BD4BF3">
        <w:t>n the study design?</w:t>
      </w:r>
    </w:p>
    <w:p w14:paraId="4132A06B" w14:textId="7E029EEB" w:rsidR="007208FA" w:rsidRDefault="006343E9" w:rsidP="005A5B2A">
      <w:pPr>
        <w:spacing w:line="36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Students may use valid and conventional techniques, such as the distance formula in analytic geometry or the tabular method for integration by parts, </w:t>
      </w:r>
      <w:r w:rsidR="00090385">
        <w:rPr>
          <w:rFonts w:ascii="Arial" w:hAnsi="Arial" w:cs="Arial"/>
          <w:sz w:val="20"/>
          <w:szCs w:val="20"/>
        </w:rPr>
        <w:t xml:space="preserve">but </w:t>
      </w:r>
      <w:r w:rsidR="00BF5F52">
        <w:rPr>
          <w:rFonts w:ascii="Arial" w:hAnsi="Arial" w:cs="Arial"/>
          <w:sz w:val="20"/>
          <w:szCs w:val="20"/>
        </w:rPr>
        <w:t>they</w:t>
      </w:r>
      <w:r w:rsidR="00090385">
        <w:rPr>
          <w:rFonts w:ascii="Arial" w:hAnsi="Arial" w:cs="Arial"/>
          <w:sz w:val="20"/>
          <w:szCs w:val="20"/>
        </w:rPr>
        <w:t xml:space="preserve"> must address</w:t>
      </w:r>
      <w:r>
        <w:rPr>
          <w:rFonts w:ascii="Arial" w:hAnsi="Arial" w:cs="Arial"/>
          <w:sz w:val="20"/>
          <w:szCs w:val="20"/>
        </w:rPr>
        <w:t xml:space="preserve"> the requirements of the question</w:t>
      </w:r>
      <w:r w:rsidR="00D41629">
        <w:rPr>
          <w:rFonts w:ascii="Arial" w:hAnsi="Arial" w:cs="Arial"/>
          <w:sz w:val="20"/>
          <w:szCs w:val="20"/>
        </w:rPr>
        <w:t>.</w:t>
      </w:r>
    </w:p>
    <w:p w14:paraId="18A40006" w14:textId="77777777" w:rsidR="00C61C1C" w:rsidRPr="00201401" w:rsidRDefault="00C61C1C" w:rsidP="000229F2">
      <w:pPr>
        <w:pStyle w:val="Heading4"/>
      </w:pPr>
      <w:r w:rsidRPr="00201401">
        <w:t>Can a student write in pencil on the examination?</w:t>
      </w:r>
    </w:p>
    <w:p w14:paraId="66A193F5" w14:textId="77777777" w:rsidR="00C61C1C" w:rsidRDefault="00C61C1C" w:rsidP="00C61C1C">
      <w:pPr>
        <w:pStyle w:val="BodyText"/>
        <w:keepLines/>
        <w:rPr>
          <w:szCs w:val="20"/>
        </w:rPr>
      </w:pPr>
      <w:r w:rsidRPr="007A7E79">
        <w:t xml:space="preserve">It is recommended that students write responses in blue or black pen. This is to ensure </w:t>
      </w:r>
      <w:r>
        <w:t>clear</w:t>
      </w:r>
      <w:r w:rsidRPr="007A7E79">
        <w:t xml:space="preserve"> and </w:t>
      </w:r>
      <w:r>
        <w:t>legible</w:t>
      </w:r>
      <w:r w:rsidRPr="007A7E79">
        <w:t xml:space="preserve"> responses, especially for those examinations that are scanned and delivered to assessors through the computer-based marking system. </w:t>
      </w:r>
      <w:r>
        <w:t>P</w:t>
      </w:r>
      <w:r w:rsidRPr="007A7E79">
        <w:t>encils may be used provided that they are dark lead (</w:t>
      </w:r>
      <w:r>
        <w:t>such as a</w:t>
      </w:r>
      <w:r w:rsidRPr="007A7E79">
        <w:t xml:space="preserve"> 2B pencil); however, when writing, please ensure that the response is not smudged.</w:t>
      </w:r>
    </w:p>
    <w:p w14:paraId="5FB61D88" w14:textId="77777777" w:rsidR="00C61C1C" w:rsidRPr="007A7E79" w:rsidRDefault="00C61C1C" w:rsidP="000229F2">
      <w:pPr>
        <w:pStyle w:val="Heading4"/>
      </w:pPr>
      <w:r w:rsidRPr="007A7E79">
        <w:t>Can a student write outside the lines on the examination? What happens when they run out of space?</w:t>
      </w:r>
    </w:p>
    <w:p w14:paraId="41D02DEB" w14:textId="6897CA16" w:rsidR="006343E9" w:rsidRPr="00BD4BF3" w:rsidRDefault="00C61C1C" w:rsidP="00C61C1C">
      <w:pPr>
        <w:pStyle w:val="BodyText"/>
      </w:pPr>
      <w:r w:rsidRPr="007A7E79">
        <w:t xml:space="preserve">The instructions on the examinations state </w:t>
      </w:r>
      <w:r>
        <w:t>‘A</w:t>
      </w:r>
      <w:r w:rsidRPr="007A7E79">
        <w:t xml:space="preserve">nswer </w:t>
      </w:r>
      <w:r w:rsidRPr="006427CF">
        <w:rPr>
          <w:rStyle w:val="EmphasisBold"/>
        </w:rPr>
        <w:t>all</w:t>
      </w:r>
      <w:r w:rsidRPr="007A7E79">
        <w:t xml:space="preserve"> questions in the spaces provided</w:t>
      </w:r>
      <w:r>
        <w:t>’</w:t>
      </w:r>
      <w:r w:rsidRPr="007A7E79">
        <w:t>. This is usually the lined space directly below the question. If a student requires more space for their response, they should clearly indicate to the assessor where the extra working can be found.</w:t>
      </w:r>
    </w:p>
    <w:sectPr w:rsidR="006343E9" w:rsidRPr="00BD4BF3" w:rsidSect="00B93A46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6" w:h="16838"/>
      <w:pgMar w:top="1440" w:right="1133" w:bottom="1440" w:left="1134" w:header="708" w:footer="17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BC86DCD" w14:textId="77777777" w:rsidR="00AB6245" w:rsidRDefault="00AB6245" w:rsidP="0090764C">
      <w:r>
        <w:separator/>
      </w:r>
    </w:p>
  </w:endnote>
  <w:endnote w:type="continuationSeparator" w:id="0">
    <w:p w14:paraId="07FD4C76" w14:textId="77777777" w:rsidR="00AB6245" w:rsidRDefault="00AB6245" w:rsidP="009076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Yu Mincho"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9231190" w14:textId="77777777" w:rsidR="004A093F" w:rsidRDefault="004A093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1C77A9" w:rsidRPr="00D06414" w14:paraId="381A861F" w14:textId="77777777" w:rsidTr="00D5069F">
      <w:tc>
        <w:tcPr>
          <w:tcW w:w="1459" w:type="pct"/>
          <w:tcMar>
            <w:left w:w="0" w:type="dxa"/>
            <w:right w:w="0" w:type="dxa"/>
          </w:tcMar>
        </w:tcPr>
        <w:p w14:paraId="6901FF0F" w14:textId="77777777" w:rsidR="001C77A9" w:rsidRPr="00D87BB7" w:rsidRDefault="001C77A9" w:rsidP="001C77A9">
          <w:pPr>
            <w:tabs>
              <w:tab w:val="right" w:pos="9639"/>
            </w:tabs>
            <w:spacing w:before="120" w:line="240" w:lineRule="exact"/>
            <w:rPr>
              <w:rFonts w:ascii="Arial" w:hAnsi="Arial" w:cs="Arial"/>
              <w:color w:val="E97132" w:themeColor="accent2"/>
              <w:sz w:val="18"/>
              <w:szCs w:val="18"/>
            </w:rPr>
          </w:pPr>
          <w:r w:rsidRPr="00D87BB7">
            <w:rPr>
              <w:rFonts w:ascii="Arial" w:hAnsi="Arial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D87BB7">
              <w:rPr>
                <w:rStyle w:val="Hyperlink"/>
                <w:rFonts w:ascii="Arial" w:hAnsi="Arial" w:cs="Arial"/>
                <w:color w:val="FFFFFF" w:themeColor="background1"/>
                <w:sz w:val="18"/>
                <w:szCs w:val="18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0CA2C25C" w14:textId="77777777" w:rsidR="001C77A9" w:rsidRPr="00D06414" w:rsidRDefault="001C77A9" w:rsidP="001C77A9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E97132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B070A14" w14:textId="77777777" w:rsidR="001C77A9" w:rsidRPr="00D87BB7" w:rsidRDefault="001C77A9" w:rsidP="001C77A9">
          <w:pPr>
            <w:tabs>
              <w:tab w:val="right" w:pos="9639"/>
            </w:tabs>
            <w:spacing w:before="120" w:line="240" w:lineRule="exact"/>
            <w:jc w:val="right"/>
            <w:rPr>
              <w:rFonts w:ascii="Arial" w:hAnsi="Arial" w:cs="Arial"/>
              <w:color w:val="E97132" w:themeColor="accent2"/>
              <w:sz w:val="18"/>
              <w:szCs w:val="18"/>
            </w:rPr>
          </w:pPr>
          <w:r w:rsidRPr="00D87BB7">
            <w:rPr>
              <w:rFonts w:ascii="Arial" w:hAnsi="Arial" w:cs="Arial"/>
              <w:sz w:val="18"/>
              <w:szCs w:val="18"/>
            </w:rPr>
            <w:t xml:space="preserve">Page </w:t>
          </w:r>
          <w:r w:rsidRPr="00D87BB7">
            <w:rPr>
              <w:rFonts w:ascii="Arial" w:hAnsi="Arial" w:cs="Arial"/>
              <w:sz w:val="18"/>
              <w:szCs w:val="18"/>
            </w:rPr>
            <w:fldChar w:fldCharType="begin"/>
          </w:r>
          <w:r w:rsidRPr="00D87BB7">
            <w:rPr>
              <w:rFonts w:ascii="Arial" w:hAnsi="Arial" w:cs="Arial"/>
              <w:sz w:val="18"/>
              <w:szCs w:val="18"/>
            </w:rPr>
            <w:instrText xml:space="preserve"> PAGE   \* MERGEFORMAT </w:instrText>
          </w:r>
          <w:r w:rsidRPr="00D87BB7">
            <w:rPr>
              <w:rFonts w:ascii="Arial" w:hAnsi="Arial" w:cs="Arial"/>
              <w:sz w:val="18"/>
              <w:szCs w:val="18"/>
            </w:rPr>
            <w:fldChar w:fldCharType="separate"/>
          </w:r>
          <w:r w:rsidRPr="00D87BB7">
            <w:rPr>
              <w:rFonts w:ascii="Arial" w:hAnsi="Arial" w:cs="Arial"/>
              <w:sz w:val="18"/>
              <w:szCs w:val="18"/>
            </w:rPr>
            <w:t>4</w:t>
          </w:r>
          <w:r w:rsidRPr="00D87BB7">
            <w:rPr>
              <w:rFonts w:ascii="Arial" w:hAnsi="Arial" w:cs="Arial"/>
              <w:sz w:val="18"/>
              <w:szCs w:val="18"/>
            </w:rPr>
            <w:fldChar w:fldCharType="end"/>
          </w:r>
        </w:p>
      </w:tc>
    </w:tr>
  </w:tbl>
  <w:p w14:paraId="3416C7F6" w14:textId="1D4BECB0" w:rsidR="001C77A9" w:rsidRDefault="001C77A9">
    <w:pPr>
      <w:pStyle w:val="Footer"/>
    </w:pPr>
    <w:r>
      <w:rPr>
        <w:rFonts w:asciiTheme="majorHAnsi" w:hAnsiTheme="majorHAnsi" w:cs="Arial"/>
        <w:noProof/>
        <w:color w:val="E97132" w:themeColor="accent2"/>
        <w:sz w:val="18"/>
        <w:szCs w:val="18"/>
        <w:lang w:eastAsia="en-AU"/>
      </w:rPr>
      <w:drawing>
        <wp:anchor distT="0" distB="0" distL="114300" distR="114300" simplePos="0" relativeHeight="251663360" behindDoc="1" locked="1" layoutInCell="1" allowOverlap="1" wp14:anchorId="04C3E2C0" wp14:editId="49A9B7EF">
          <wp:simplePos x="0" y="0"/>
          <wp:positionH relativeFrom="page">
            <wp:posOffset>7620</wp:posOffset>
          </wp:positionH>
          <wp:positionV relativeFrom="page">
            <wp:align>bottom</wp:align>
          </wp:positionV>
          <wp:extent cx="7583170" cy="537845"/>
          <wp:effectExtent l="0" t="0" r="0" b="0"/>
          <wp:wrapNone/>
          <wp:docPr id="1938351059" name="Picture 1938351059">
            <a:extLst xmlns:a="http://schemas.openxmlformats.org/drawingml/2006/main">
              <a:ext uri="{C183D7F6-B498-43B3-948B-1728B52AA6E4}">
                <adec:decorative xmlns:adec="http://schemas.microsoft.com/office/drawing/2017/decorative" val="1"/>
              </a:ext>
            </a:extLst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Picture 5">
                    <a:extLst>
                      <a:ext uri="{C183D7F6-B498-43B3-948B-1728B52AA6E4}">
                        <adec:decorative xmlns:adec="http://schemas.microsoft.com/office/drawing/2017/decorative" val="1"/>
                      </a:ext>
                    </a:extLst>
                  </pic:cNvPr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1C77A9" w:rsidRPr="00D06414" w14:paraId="51F58BA8" w14:textId="77777777" w:rsidTr="00D5069F">
      <w:tc>
        <w:tcPr>
          <w:tcW w:w="1459" w:type="pct"/>
          <w:tcMar>
            <w:left w:w="0" w:type="dxa"/>
            <w:right w:w="0" w:type="dxa"/>
          </w:tcMar>
        </w:tcPr>
        <w:p w14:paraId="231B98FE" w14:textId="77777777" w:rsidR="001C77A9" w:rsidRPr="00D87BB7" w:rsidRDefault="001C77A9" w:rsidP="001C77A9">
          <w:pPr>
            <w:tabs>
              <w:tab w:val="right" w:pos="9639"/>
            </w:tabs>
            <w:spacing w:before="120" w:line="240" w:lineRule="exact"/>
            <w:rPr>
              <w:rFonts w:ascii="Arial" w:hAnsi="Arial" w:cs="Arial"/>
              <w:color w:val="E97132" w:themeColor="accent2"/>
              <w:sz w:val="18"/>
              <w:szCs w:val="18"/>
            </w:rPr>
          </w:pPr>
          <w:r w:rsidRPr="00D87BB7">
            <w:rPr>
              <w:rFonts w:ascii="Arial" w:hAnsi="Arial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D87BB7">
              <w:rPr>
                <w:rStyle w:val="Hyperlink"/>
                <w:rFonts w:ascii="Arial" w:hAnsi="Arial" w:cs="Arial"/>
                <w:color w:val="FFFFFF" w:themeColor="background1"/>
                <w:sz w:val="18"/>
                <w:szCs w:val="18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74C90E54" w14:textId="77777777" w:rsidR="001C77A9" w:rsidRPr="00D06414" w:rsidRDefault="001C77A9" w:rsidP="001C77A9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E97132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6037A659" w14:textId="77777777" w:rsidR="001C77A9" w:rsidRPr="00D87BB7" w:rsidRDefault="001C77A9" w:rsidP="001C77A9">
          <w:pPr>
            <w:tabs>
              <w:tab w:val="right" w:pos="9639"/>
            </w:tabs>
            <w:spacing w:before="120" w:line="240" w:lineRule="exact"/>
            <w:jc w:val="right"/>
            <w:rPr>
              <w:rFonts w:ascii="Arial" w:hAnsi="Arial" w:cs="Arial"/>
              <w:color w:val="E97132" w:themeColor="accent2"/>
              <w:sz w:val="18"/>
              <w:szCs w:val="18"/>
            </w:rPr>
          </w:pPr>
          <w:r w:rsidRPr="00D87BB7">
            <w:rPr>
              <w:rFonts w:ascii="Arial" w:hAnsi="Arial" w:cs="Arial"/>
              <w:sz w:val="18"/>
              <w:szCs w:val="18"/>
            </w:rPr>
            <w:t xml:space="preserve">Page </w:t>
          </w:r>
          <w:r w:rsidRPr="00D87BB7">
            <w:rPr>
              <w:rFonts w:ascii="Arial" w:hAnsi="Arial" w:cs="Arial"/>
              <w:sz w:val="18"/>
              <w:szCs w:val="18"/>
            </w:rPr>
            <w:fldChar w:fldCharType="begin"/>
          </w:r>
          <w:r w:rsidRPr="00D87BB7">
            <w:rPr>
              <w:rFonts w:ascii="Arial" w:hAnsi="Arial" w:cs="Arial"/>
              <w:sz w:val="18"/>
              <w:szCs w:val="18"/>
            </w:rPr>
            <w:instrText xml:space="preserve"> PAGE   \* MERGEFORMAT </w:instrText>
          </w:r>
          <w:r w:rsidRPr="00D87BB7">
            <w:rPr>
              <w:rFonts w:ascii="Arial" w:hAnsi="Arial" w:cs="Arial"/>
              <w:sz w:val="18"/>
              <w:szCs w:val="18"/>
            </w:rPr>
            <w:fldChar w:fldCharType="separate"/>
          </w:r>
          <w:r w:rsidRPr="00D87BB7">
            <w:rPr>
              <w:rFonts w:ascii="Arial" w:hAnsi="Arial" w:cs="Arial"/>
              <w:sz w:val="18"/>
              <w:szCs w:val="18"/>
            </w:rPr>
            <w:t>4</w:t>
          </w:r>
          <w:r w:rsidRPr="00D87BB7">
            <w:rPr>
              <w:rFonts w:ascii="Arial" w:hAnsi="Arial" w:cs="Arial"/>
              <w:sz w:val="18"/>
              <w:szCs w:val="18"/>
            </w:rPr>
            <w:fldChar w:fldCharType="end"/>
          </w:r>
        </w:p>
      </w:tc>
    </w:tr>
  </w:tbl>
  <w:p w14:paraId="12DF2D0E" w14:textId="16D02351" w:rsidR="001C77A9" w:rsidRDefault="001C77A9">
    <w:pPr>
      <w:pStyle w:val="Footer"/>
    </w:pPr>
    <w:r>
      <w:rPr>
        <w:rFonts w:asciiTheme="majorHAnsi" w:hAnsiTheme="majorHAnsi" w:cs="Arial"/>
        <w:noProof/>
        <w:color w:val="E97132" w:themeColor="accent2"/>
        <w:sz w:val="18"/>
        <w:szCs w:val="18"/>
        <w:lang w:eastAsia="en-AU"/>
      </w:rPr>
      <w:drawing>
        <wp:anchor distT="0" distB="0" distL="114300" distR="114300" simplePos="0" relativeHeight="251661312" behindDoc="1" locked="1" layoutInCell="1" allowOverlap="1" wp14:anchorId="49E79ADD" wp14:editId="053367BB">
          <wp:simplePos x="0" y="0"/>
          <wp:positionH relativeFrom="page">
            <wp:align>left</wp:align>
          </wp:positionH>
          <wp:positionV relativeFrom="page">
            <wp:align>bottom</wp:align>
          </wp:positionV>
          <wp:extent cx="7583170" cy="537845"/>
          <wp:effectExtent l="0" t="0" r="0" b="0"/>
          <wp:wrapNone/>
          <wp:docPr id="234839687" name="Picture 234839687">
            <a:extLst xmlns:a="http://schemas.openxmlformats.org/drawingml/2006/main">
              <a:ext uri="{C183D7F6-B498-43B3-948B-1728B52AA6E4}">
                <adec:decorative xmlns:adec="http://schemas.microsoft.com/office/drawing/2017/decorative" val="1"/>
              </a:ext>
            </a:extLst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Picture 5">
                    <a:extLst>
                      <a:ext uri="{C183D7F6-B498-43B3-948B-1728B52AA6E4}">
                        <adec:decorative xmlns:adec="http://schemas.microsoft.com/office/drawing/2017/decorative" val="1"/>
                      </a:ext>
                    </a:extLst>
                  </pic:cNvPr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FC73C67" w14:textId="77777777" w:rsidR="00AB6245" w:rsidRDefault="00AB6245" w:rsidP="0090764C">
      <w:r>
        <w:separator/>
      </w:r>
    </w:p>
  </w:footnote>
  <w:footnote w:type="continuationSeparator" w:id="0">
    <w:p w14:paraId="065D719C" w14:textId="77777777" w:rsidR="00AB6245" w:rsidRDefault="00AB6245" w:rsidP="009076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589401D" w14:textId="77777777" w:rsidR="004A093F" w:rsidRDefault="004A093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D9224E6" w14:textId="0634ECA3" w:rsidR="0090764C" w:rsidRPr="001C77A9" w:rsidRDefault="001C77A9" w:rsidP="0090764C">
    <w:pPr>
      <w:pStyle w:val="Header"/>
      <w:rPr>
        <w:rFonts w:ascii="Arial" w:hAnsi="Arial" w:cs="Arial"/>
        <w:sz w:val="18"/>
        <w:szCs w:val="18"/>
      </w:rPr>
    </w:pPr>
    <w:r w:rsidRPr="001C77A9">
      <w:rPr>
        <w:rFonts w:ascii="Arial" w:hAnsi="Arial" w:cs="Arial"/>
        <w:sz w:val="18"/>
        <w:szCs w:val="18"/>
      </w:rPr>
      <w:t xml:space="preserve">VCE Specialist Mathematics </w:t>
    </w:r>
    <w:r w:rsidR="00B93208">
      <w:rPr>
        <w:rFonts w:ascii="Arial" w:hAnsi="Arial" w:cs="Arial"/>
        <w:sz w:val="18"/>
        <w:szCs w:val="18"/>
      </w:rPr>
      <w:t>frequently asked questions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02F5498" w14:textId="01EEAB0E" w:rsidR="009944B4" w:rsidRDefault="009944B4">
    <w:pPr>
      <w:pStyle w:val="Header"/>
    </w:pPr>
    <w:r>
      <w:rPr>
        <w:noProof/>
        <w:lang w:eastAsia="en-AU"/>
      </w:rPr>
      <w:drawing>
        <wp:anchor distT="0" distB="0" distL="114300" distR="114300" simplePos="0" relativeHeight="251659264" behindDoc="1" locked="1" layoutInCell="1" allowOverlap="1" wp14:anchorId="3C24F501" wp14:editId="1270D311">
          <wp:simplePos x="0" y="0"/>
          <wp:positionH relativeFrom="column">
            <wp:posOffset>-711200</wp:posOffset>
          </wp:positionH>
          <wp:positionV relativeFrom="page">
            <wp:posOffset>10795</wp:posOffset>
          </wp:positionV>
          <wp:extent cx="7539990" cy="716915"/>
          <wp:effectExtent l="0" t="0" r="3810" b="6985"/>
          <wp:wrapNone/>
          <wp:docPr id="1876877681" name="Picture 1876877681" descr="Document header showing logos for Victorian Curriculum and Assessment Authority and the Victorian State Government.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Picture 4" descr="Document header showing logos for Victorian Curriculum and Assessment Authority and the Victorian State Government.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C306F3A"/>
    <w:multiLevelType w:val="hybridMultilevel"/>
    <w:tmpl w:val="EA94F59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A82098E"/>
    <w:multiLevelType w:val="hybridMultilevel"/>
    <w:tmpl w:val="5E160158"/>
    <w:lvl w:ilvl="0" w:tplc="6D4459CC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0723D48"/>
    <w:multiLevelType w:val="hybridMultilevel"/>
    <w:tmpl w:val="6AE42FE4"/>
    <w:lvl w:ilvl="0" w:tplc="6D4459CC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88154044">
    <w:abstractNumId w:val="1"/>
  </w:num>
  <w:num w:numId="2" w16cid:durableId="1075857278">
    <w:abstractNumId w:val="2"/>
  </w:num>
  <w:num w:numId="3" w16cid:durableId="130385060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5"/>
  <w:removePersonalInformation/>
  <w:removeDateAndTime/>
  <w:stylePaneFormatFilter w:val="1724" w:allStyles="0" w:customStyles="0" w:latentStyles="1" w:stylesInUse="0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0B33"/>
    <w:rsid w:val="000229F2"/>
    <w:rsid w:val="00070532"/>
    <w:rsid w:val="00090385"/>
    <w:rsid w:val="00091C4B"/>
    <w:rsid w:val="0009754A"/>
    <w:rsid w:val="000A3A90"/>
    <w:rsid w:val="000D1CDC"/>
    <w:rsid w:val="000F140A"/>
    <w:rsid w:val="00152F7B"/>
    <w:rsid w:val="00157C64"/>
    <w:rsid w:val="001C77A9"/>
    <w:rsid w:val="002266D6"/>
    <w:rsid w:val="00274B85"/>
    <w:rsid w:val="002B322D"/>
    <w:rsid w:val="002C1ED9"/>
    <w:rsid w:val="002E073B"/>
    <w:rsid w:val="00313AEC"/>
    <w:rsid w:val="00320F20"/>
    <w:rsid w:val="00354B19"/>
    <w:rsid w:val="00380D97"/>
    <w:rsid w:val="003B2718"/>
    <w:rsid w:val="004A093F"/>
    <w:rsid w:val="004A3793"/>
    <w:rsid w:val="004F17EB"/>
    <w:rsid w:val="00511B4B"/>
    <w:rsid w:val="00536967"/>
    <w:rsid w:val="00557A3F"/>
    <w:rsid w:val="0058084B"/>
    <w:rsid w:val="00586B3C"/>
    <w:rsid w:val="005A5B2A"/>
    <w:rsid w:val="006343E9"/>
    <w:rsid w:val="006407A0"/>
    <w:rsid w:val="00661116"/>
    <w:rsid w:val="006719F5"/>
    <w:rsid w:val="00674FAF"/>
    <w:rsid w:val="006B4EF8"/>
    <w:rsid w:val="006C777E"/>
    <w:rsid w:val="006E14F3"/>
    <w:rsid w:val="007208FA"/>
    <w:rsid w:val="007270A5"/>
    <w:rsid w:val="00753A8C"/>
    <w:rsid w:val="00781D81"/>
    <w:rsid w:val="00783068"/>
    <w:rsid w:val="007A60D5"/>
    <w:rsid w:val="007B1ED1"/>
    <w:rsid w:val="007E7E81"/>
    <w:rsid w:val="00815C51"/>
    <w:rsid w:val="008477ED"/>
    <w:rsid w:val="008518C9"/>
    <w:rsid w:val="008D5390"/>
    <w:rsid w:val="008F04E0"/>
    <w:rsid w:val="0090764C"/>
    <w:rsid w:val="009944B4"/>
    <w:rsid w:val="009A39AA"/>
    <w:rsid w:val="009A4361"/>
    <w:rsid w:val="009C3C7F"/>
    <w:rsid w:val="009E5CE1"/>
    <w:rsid w:val="00A314BB"/>
    <w:rsid w:val="00A60FC6"/>
    <w:rsid w:val="00A94FDD"/>
    <w:rsid w:val="00AB1084"/>
    <w:rsid w:val="00AB6245"/>
    <w:rsid w:val="00AB6745"/>
    <w:rsid w:val="00B02C7C"/>
    <w:rsid w:val="00B1779C"/>
    <w:rsid w:val="00B2257B"/>
    <w:rsid w:val="00B33ED5"/>
    <w:rsid w:val="00B438D7"/>
    <w:rsid w:val="00B60C47"/>
    <w:rsid w:val="00B80195"/>
    <w:rsid w:val="00B908B2"/>
    <w:rsid w:val="00B93208"/>
    <w:rsid w:val="00B93A46"/>
    <w:rsid w:val="00B95403"/>
    <w:rsid w:val="00BA34B4"/>
    <w:rsid w:val="00BB5F90"/>
    <w:rsid w:val="00BC02F4"/>
    <w:rsid w:val="00BD07CA"/>
    <w:rsid w:val="00BD09F5"/>
    <w:rsid w:val="00BD4BF3"/>
    <w:rsid w:val="00BF5F52"/>
    <w:rsid w:val="00C0432C"/>
    <w:rsid w:val="00C411B2"/>
    <w:rsid w:val="00C61C1C"/>
    <w:rsid w:val="00C84BBD"/>
    <w:rsid w:val="00CE7A34"/>
    <w:rsid w:val="00D41629"/>
    <w:rsid w:val="00D523B1"/>
    <w:rsid w:val="00D70CAC"/>
    <w:rsid w:val="00DD16F1"/>
    <w:rsid w:val="00DE4D8B"/>
    <w:rsid w:val="00E2166C"/>
    <w:rsid w:val="00E56A8C"/>
    <w:rsid w:val="00E66E5A"/>
    <w:rsid w:val="00E67353"/>
    <w:rsid w:val="00EB2192"/>
    <w:rsid w:val="00EE4CCE"/>
    <w:rsid w:val="00F00B33"/>
    <w:rsid w:val="00F03F82"/>
    <w:rsid w:val="00F156EF"/>
    <w:rsid w:val="00F64CC7"/>
    <w:rsid w:val="00FA54E0"/>
    <w:rsid w:val="00FE5710"/>
    <w:rsid w:val="00FF63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6B43583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="Times New Roman"/>
        <w:kern w:val="2"/>
        <w:sz w:val="22"/>
        <w:szCs w:val="22"/>
        <w:lang w:val="en-AU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D09F5"/>
    <w:pPr>
      <w:spacing w:before="480" w:after="120" w:line="288" w:lineRule="auto"/>
      <w:outlineLvl w:val="0"/>
    </w:pPr>
    <w:rPr>
      <w:rFonts w:ascii="Arial" w:hAnsi="Arial" w:cs="Arial"/>
      <w:color w:val="0F7EB4"/>
      <w:kern w:val="0"/>
      <w:sz w:val="48"/>
      <w:szCs w:val="40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semiHidden/>
    <w:qFormat/>
    <w:rsid w:val="00BD09F5"/>
    <w:pPr>
      <w:spacing w:before="400" w:after="120" w:line="288" w:lineRule="auto"/>
      <w:contextualSpacing/>
      <w:outlineLvl w:val="1"/>
    </w:pPr>
    <w:rPr>
      <w:rFonts w:ascii="Arial" w:hAnsi="Arial" w:cs="Arial"/>
      <w:color w:val="0F7EB4"/>
      <w:kern w:val="0"/>
      <w:sz w:val="40"/>
      <w:szCs w:val="28"/>
      <w14:ligatures w14:val="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D09F5"/>
    <w:pPr>
      <w:spacing w:before="320" w:after="120" w:line="288" w:lineRule="auto"/>
      <w:outlineLvl w:val="2"/>
    </w:pPr>
    <w:rPr>
      <w:rFonts w:ascii="Arial" w:hAnsi="Arial" w:cs="Arial"/>
      <w:color w:val="0F7EB4"/>
      <w:kern w:val="0"/>
      <w:sz w:val="32"/>
      <w:szCs w:val="24"/>
      <w14:ligatures w14:val="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229F2"/>
    <w:pPr>
      <w:keepNext/>
      <w:keepLines/>
      <w:spacing w:before="280" w:after="120"/>
      <w:outlineLvl w:val="3"/>
    </w:pPr>
    <w:rPr>
      <w:rFonts w:asciiTheme="minorHAnsi" w:eastAsiaTheme="majorEastAsia" w:hAnsiTheme="minorHAnsi" w:cstheme="majorBidi"/>
      <w:iCs/>
      <w:color w:val="007AAA"/>
      <w:sz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00B33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00B33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00B33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00B33"/>
    <w:pPr>
      <w:keepNext/>
      <w:keepLines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00B33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D09F5"/>
    <w:rPr>
      <w:rFonts w:ascii="Arial" w:hAnsi="Arial" w:cs="Arial"/>
      <w:color w:val="0F7EB4"/>
      <w:kern w:val="0"/>
      <w:sz w:val="48"/>
      <w:szCs w:val="40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D09F5"/>
    <w:rPr>
      <w:rFonts w:ascii="Arial" w:hAnsi="Arial" w:cs="Arial"/>
      <w:color w:val="0F7EB4"/>
      <w:kern w:val="0"/>
      <w:sz w:val="40"/>
      <w:szCs w:val="28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BD09F5"/>
    <w:rPr>
      <w:rFonts w:ascii="Arial" w:hAnsi="Arial" w:cs="Arial"/>
      <w:color w:val="0F7EB4"/>
      <w:kern w:val="0"/>
      <w:sz w:val="32"/>
      <w:szCs w:val="24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0229F2"/>
    <w:rPr>
      <w:rFonts w:asciiTheme="minorHAnsi" w:eastAsiaTheme="majorEastAsia" w:hAnsiTheme="minorHAnsi" w:cstheme="majorBidi"/>
      <w:iCs/>
      <w:color w:val="007AAA"/>
      <w:sz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00B33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00B33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00B33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00B33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00B33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1C77A9"/>
    <w:pPr>
      <w:spacing w:before="600" w:after="480" w:line="288" w:lineRule="auto"/>
      <w:contextualSpacing/>
    </w:pPr>
    <w:rPr>
      <w:rFonts w:ascii="Arial" w:eastAsiaTheme="majorEastAsia" w:hAnsi="Arial" w:cs="Arial"/>
      <w:noProof/>
      <w:color w:val="0F7EB4"/>
      <w:spacing w:val="-10"/>
      <w:kern w:val="28"/>
      <w:sz w:val="60"/>
      <w:szCs w:val="60"/>
      <w:lang w:eastAsia="en-AU"/>
    </w:rPr>
  </w:style>
  <w:style w:type="character" w:customStyle="1" w:styleId="TitleChar">
    <w:name w:val="Title Char"/>
    <w:basedOn w:val="DefaultParagraphFont"/>
    <w:link w:val="Title"/>
    <w:uiPriority w:val="10"/>
    <w:rsid w:val="001C77A9"/>
    <w:rPr>
      <w:rFonts w:ascii="Arial" w:eastAsiaTheme="majorEastAsia" w:hAnsi="Arial" w:cs="Arial"/>
      <w:noProof/>
      <w:color w:val="0F7EB4"/>
      <w:spacing w:val="-10"/>
      <w:kern w:val="28"/>
      <w:sz w:val="60"/>
      <w:szCs w:val="60"/>
      <w:lang w:eastAsia="en-AU"/>
    </w:rPr>
  </w:style>
  <w:style w:type="paragraph" w:styleId="Subtitle">
    <w:name w:val="Subtitle"/>
    <w:basedOn w:val="Normal"/>
    <w:next w:val="Normal"/>
    <w:link w:val="SubtitleChar"/>
    <w:uiPriority w:val="11"/>
    <w:qFormat/>
    <w:rsid w:val="00F00B33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F00B33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F00B33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F00B33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F00B33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F00B33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00B33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00B33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F00B33"/>
    <w:rPr>
      <w:b/>
      <w:bCs/>
      <w:smallCaps/>
      <w:color w:val="0F4761" w:themeColor="accent1" w:themeShade="BF"/>
      <w:spacing w:val="5"/>
    </w:rPr>
  </w:style>
  <w:style w:type="character" w:styleId="Hyperlink">
    <w:name w:val="Hyperlink"/>
    <w:basedOn w:val="DefaultParagraphFont"/>
    <w:uiPriority w:val="99"/>
    <w:unhideWhenUsed/>
    <w:rsid w:val="000229F2"/>
    <w:rPr>
      <w:color w:val="0070C0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AB1084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AB1084"/>
    <w:rPr>
      <w:color w:val="96607D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90764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0764C"/>
  </w:style>
  <w:style w:type="paragraph" w:styleId="Footer">
    <w:name w:val="footer"/>
    <w:basedOn w:val="Normal"/>
    <w:link w:val="FooterChar"/>
    <w:uiPriority w:val="99"/>
    <w:unhideWhenUsed/>
    <w:rsid w:val="0090764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0764C"/>
  </w:style>
  <w:style w:type="character" w:styleId="PlaceholderText">
    <w:name w:val="Placeholder Text"/>
    <w:basedOn w:val="DefaultParagraphFont"/>
    <w:uiPriority w:val="99"/>
    <w:semiHidden/>
    <w:rsid w:val="001C77A9"/>
    <w:rPr>
      <w:color w:val="666666"/>
    </w:rPr>
  </w:style>
  <w:style w:type="paragraph" w:styleId="BodyText">
    <w:name w:val="Body Text"/>
    <w:basedOn w:val="Normal"/>
    <w:link w:val="BodyTextChar"/>
    <w:uiPriority w:val="99"/>
    <w:unhideWhenUsed/>
    <w:rsid w:val="008F04E0"/>
    <w:pPr>
      <w:spacing w:before="120" w:after="120" w:line="288" w:lineRule="auto"/>
    </w:pPr>
    <w:rPr>
      <w:rFonts w:ascii="Arial" w:hAnsi="Arial" w:cs="Arial"/>
      <w:color w:val="000000" w:themeColor="text1"/>
      <w:kern w:val="0"/>
      <w:sz w:val="20"/>
      <w:lang w:eastAsia="en-AU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8F04E0"/>
    <w:rPr>
      <w:rFonts w:ascii="Arial" w:hAnsi="Arial" w:cs="Arial"/>
      <w:color w:val="000000" w:themeColor="text1"/>
      <w:kern w:val="0"/>
      <w:sz w:val="20"/>
      <w:lang w:eastAsia="en-AU"/>
      <w14:ligatures w14:val="none"/>
    </w:rPr>
  </w:style>
  <w:style w:type="paragraph" w:styleId="Revision">
    <w:name w:val="Revision"/>
    <w:hidden/>
    <w:uiPriority w:val="99"/>
    <w:semiHidden/>
    <w:rsid w:val="008518C9"/>
  </w:style>
  <w:style w:type="character" w:styleId="CommentReference">
    <w:name w:val="annotation reference"/>
    <w:basedOn w:val="DefaultParagraphFont"/>
    <w:uiPriority w:val="99"/>
    <w:semiHidden/>
    <w:unhideWhenUsed/>
    <w:rsid w:val="00B33ED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B33ED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33ED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33ED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33ED5"/>
    <w:rPr>
      <w:b/>
      <w:bCs/>
      <w:sz w:val="20"/>
      <w:szCs w:val="20"/>
    </w:rPr>
  </w:style>
  <w:style w:type="character" w:styleId="Emphasis">
    <w:name w:val="Emphasis"/>
    <w:basedOn w:val="DefaultParagraphFont"/>
    <w:uiPriority w:val="20"/>
    <w:qFormat/>
    <w:rsid w:val="00BB5F90"/>
    <w:rPr>
      <w:i/>
      <w:iCs/>
    </w:rPr>
  </w:style>
  <w:style w:type="character" w:customStyle="1" w:styleId="EmphasisBold">
    <w:name w:val="Emphasis (Bold)"/>
    <w:basedOn w:val="DefaultParagraphFont"/>
    <w:uiPriority w:val="1"/>
    <w:qFormat/>
    <w:rsid w:val="00BD09F5"/>
    <w:rPr>
      <w:b/>
    </w:rPr>
  </w:style>
  <w:style w:type="paragraph" w:customStyle="1" w:styleId="Tableheading">
    <w:name w:val="Table heading"/>
    <w:basedOn w:val="Normal"/>
    <w:qFormat/>
    <w:rsid w:val="00C61C1C"/>
    <w:pPr>
      <w:spacing w:before="120" w:after="120" w:line="288" w:lineRule="auto"/>
    </w:pPr>
    <w:rPr>
      <w:rFonts w:ascii="Arial" w:hAnsi="Arial" w:cs="Arial"/>
      <w:color w:val="FFFFFF" w:themeColor="background1"/>
      <w:kern w:val="0"/>
      <w:sz w:val="20"/>
      <w:lang w:val="en-US"/>
      <w14:ligatures w14:val="none"/>
    </w:rPr>
  </w:style>
  <w:style w:type="paragraph" w:customStyle="1" w:styleId="VCAAHeading4">
    <w:name w:val="VCAA Heading 4"/>
    <w:next w:val="Normal"/>
    <w:qFormat/>
    <w:rsid w:val="000229F2"/>
    <w:pPr>
      <w:spacing w:before="280" w:after="120" w:line="360" w:lineRule="exact"/>
      <w:outlineLvl w:val="4"/>
    </w:pPr>
    <w:rPr>
      <w:rFonts w:ascii="Arial" w:hAnsi="Arial" w:cs="Arial"/>
      <w:color w:val="0F7EB4"/>
      <w:kern w:val="0"/>
      <w:sz w:val="28"/>
      <w:lang w:val="en" w:eastAsia="en-AU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vcaa.vic.edu.au/assessment/vce/examination-specifications-past-examinations-and-examination-reports/specialist-mathematics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header" Target="header2.xml"/><Relationship Id="rId7" Type="http://schemas.openxmlformats.org/officeDocument/2006/relationships/hyperlink" Target="https://www.vcaa.vic.edu.au/curriculum/vce-curriculum/vce-study-designs/specialist-mathematics/vce-specialist-mathematics" TargetMode="Externa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footer" Target="footer2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hyperlink" Target="https://www.vcaa.vic.edu.au/assessment/vce/examination-specifications-past-examinations-and-examination-reports/nht-examination-specifications-past-examinations-and-examination-reports" TargetMode="External"/><Relationship Id="rId14" Type="http://schemas.openxmlformats.org/officeDocument/2006/relationships/image" Target="media/image3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6.jpg"/><Relationship Id="rId1" Type="http://schemas.openxmlformats.org/officeDocument/2006/relationships/hyperlink" Target="https://www.vcaa.vic.edu.au/footer/copyright" TargetMode="External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6.jpg"/><Relationship Id="rId1" Type="http://schemas.openxmlformats.org/officeDocument/2006/relationships/hyperlink" Target="https://www.vcaa.vic.edu.au/footer/copyright" TargetMode="Externa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813</Words>
  <Characters>4638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6-02-27T04:50:00Z</dcterms:created>
  <dcterms:modified xsi:type="dcterms:W3CDTF">2026-02-27T04:58:00Z</dcterms:modified>
</cp:coreProperties>
</file>